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40"/>
  </p:notesMasterIdLst>
  <p:sldIdLst>
    <p:sldId id="371" r:id="rId2"/>
    <p:sldId id="346" r:id="rId3"/>
    <p:sldId id="397" r:id="rId4"/>
    <p:sldId id="263" r:id="rId5"/>
    <p:sldId id="402" r:id="rId6"/>
    <p:sldId id="372" r:id="rId7"/>
    <p:sldId id="401" r:id="rId8"/>
    <p:sldId id="373" r:id="rId9"/>
    <p:sldId id="345" r:id="rId10"/>
    <p:sldId id="267" r:id="rId11"/>
    <p:sldId id="40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62" r:id="rId20"/>
    <p:sldId id="363" r:id="rId21"/>
    <p:sldId id="364" r:id="rId22"/>
    <p:sldId id="365" r:id="rId23"/>
    <p:sldId id="366" r:id="rId24"/>
    <p:sldId id="379" r:id="rId25"/>
    <p:sldId id="367" r:id="rId26"/>
    <p:sldId id="388" r:id="rId27"/>
    <p:sldId id="389" r:id="rId28"/>
    <p:sldId id="390" r:id="rId29"/>
    <p:sldId id="391" r:id="rId30"/>
    <p:sldId id="392" r:id="rId31"/>
    <p:sldId id="393" r:id="rId32"/>
    <p:sldId id="394" r:id="rId33"/>
    <p:sldId id="395" r:id="rId34"/>
    <p:sldId id="396" r:id="rId35"/>
    <p:sldId id="374" r:id="rId36"/>
    <p:sldId id="376" r:id="rId37"/>
    <p:sldId id="377" r:id="rId38"/>
    <p:sldId id="360" r:id="rId39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FFD89C2-7F76-481B-887A-D84E2230156C}" v="855" dt="2025-02-05T14:14:02.79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 varScale="1">
        <p:scale>
          <a:sx n="75" d="100"/>
          <a:sy n="75" d="100"/>
        </p:scale>
        <p:origin x="706" y="4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2/6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8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363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398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284E3F-ADFF-71C9-5431-A04F89082E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D117A9B8-6FDF-5B88-D605-64BEF5F969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DF35592-BED3-E8F5-4D9D-302D5F37A2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3ABB5BA-35B6-62BB-8493-1C79DE1274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89FD5D4-350E-E99B-7CFB-EBC7C2A4E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9678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AA5EB2A-36B6-0F1E-BF21-221870A99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F2624AD-ACFA-450F-3083-8E264CA961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764F3F-496C-FCDE-FBE6-9C6966C5E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0A02D87-C6AC-4500-2052-D388EE4D2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E07D09D-BF8F-F38F-68E4-C6212CD44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8937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DA48B4-4FD4-888D-49A5-8B58DC85DBF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F77DBFE-5AE7-80FD-E677-DA7E66C9C1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0C3376C-0212-4A52-2986-8BE935391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D743F1E-13DE-A0FD-49E7-2101441D5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CD4F6B3-9EE7-AD8B-716E-DA7461D8E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9395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556141-CC32-55AB-41A7-F89BFB184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29560D5-D10A-36FA-8895-DDE71856E4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3ED6726-DCA9-3591-9B32-FF2DA90B2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8C31090-4432-28BE-6075-8B731F83D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52B6C21-8607-470B-F74D-EEA735B43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429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87AE88E-55AB-9189-24FC-41E52D6F9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3611AAF-7C29-3F74-844F-34002CDE5F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18D5BE4-AF28-EE6A-A110-3F77A147E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49232F-78BD-995B-3E7E-3AAEE2580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DEEDA44-033C-A784-AD47-0EA9BD2F5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338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BFD61D-DA3D-531F-9291-43A2886F5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893457D-6916-FF08-06F2-B4590E7B69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C943401-3824-1C00-F5E1-2EBE56446B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C45213F-9D60-FFBE-EE8E-C6F30A754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563CB3-6A9B-58E7-633C-3B5412EAFC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306D29D-3B95-0193-CAB6-162D8EF45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931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AE68015-2A11-1AE3-E2E5-CA21ABB21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92E6253-E41C-2A51-BB72-CE27C93D1C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F1F48FF-B8EE-87B7-DF67-A310774FFD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0C1C0A0-6A0D-05BC-B19B-93F5006E453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4A27593-572B-8BFA-73F9-09AA5DA10F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E790CA5D-CCD2-BD6A-8B1C-95D11CED5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D33F0E2-6688-8218-AD47-28E1D6B11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B0A24F9-9F61-A1B4-76BF-64DC149CD6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2761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046492D-3A32-B13F-C226-55CCFC972C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EAC0FACC-E3A9-8B48-DE82-59EEA773E0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F8C6CF70-61F1-AC5A-4A72-BF1F62F330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E84FC14-FEBD-1076-F5C5-779453C0D8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1948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67287AE-E79B-BDBB-0409-C670E352C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00B48A2-871F-ECFE-2A02-A3749650B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9AF1E78-13B7-C370-12F9-32198210E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6139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3F7B8C-B202-435E-27C0-59929C2FB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BC0EB04-3EE3-B6EC-C5F5-501B563658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CABFEFD7-A687-7DE3-082E-55191AFAAD3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B808FD7-3692-8F37-4C29-64912D271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BE8A5B4-84C7-9790-CE3F-B12115754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49866FB-E35F-1AEC-2723-6CA34F14E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7718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D87FCB-A490-C6DC-C21C-86F3C9C449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BE866D9A-E5D6-7FDA-BB1A-CED54339F4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2EE04EC-191B-F01A-5FB9-4555C6B74A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90D9C3A-9FA0-92F7-0BF9-A2228BCF1A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0C922A3-2D3F-BC2E-96B8-FB9C8544C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78B15B1-EE75-F4FB-F038-4CE1C6831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248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FC8B1C7-C068-250F-AAA6-3CE1055574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E0B4DD2-25D6-A2AF-BBF5-AC55936E81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931D574-C710-12C0-A0E5-A5D9983407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8108E6F-0BFE-1438-D059-AA9BB86445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2159738-36CA-6C24-8710-702C199031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pPr>
              <a:defRPr/>
            </a:pPr>
            <a:fld id="{EDEBD967-844B-4A62-8E25-21A7895858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0030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1.png"/><Relationship Id="rId5" Type="http://schemas.openxmlformats.org/officeDocument/2006/relationships/image" Target="../media/image421.png"/><Relationship Id="rId4" Type="http://schemas.openxmlformats.org/officeDocument/2006/relationships/image" Target="../media/image4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audio" Target="../media/media1.mp3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4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5.emf"/><Relationship Id="rId1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3.wav"/><Relationship Id="rId12" Type="http://schemas.openxmlformats.org/officeDocument/2006/relationships/image" Target="../media/image54.png"/><Relationship Id="rId17" Type="http://schemas.openxmlformats.org/officeDocument/2006/relationships/image" Target="../media/image58.png"/><Relationship Id="rId2" Type="http://schemas.openxmlformats.org/officeDocument/2006/relationships/audio" Target="../media/media2.mp3"/><Relationship Id="rId16" Type="http://schemas.openxmlformats.org/officeDocument/2006/relationships/image" Target="../media/image49.png"/><Relationship Id="rId20" Type="http://schemas.openxmlformats.org/officeDocument/2006/relationships/image" Target="../media/image6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3.png"/><Relationship Id="rId24" Type="http://schemas.openxmlformats.org/officeDocument/2006/relationships/audio" Target="NULL"/><Relationship Id="rId5" Type="http://schemas.openxmlformats.org/officeDocument/2006/relationships/audio" Target="../media/audio1.wav"/><Relationship Id="rId15" Type="http://schemas.openxmlformats.org/officeDocument/2006/relationships/image" Target="../media/image57.png"/><Relationship Id="rId23" Type="http://schemas.openxmlformats.org/officeDocument/2006/relationships/audio" Target="NULL"/><Relationship Id="rId10" Type="http://schemas.openxmlformats.org/officeDocument/2006/relationships/image" Target="../media/image52.emf"/><Relationship Id="rId19" Type="http://schemas.openxmlformats.org/officeDocument/2006/relationships/image" Target="../media/image60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51.png"/><Relationship Id="rId14" Type="http://schemas.openxmlformats.org/officeDocument/2006/relationships/image" Target="../media/image56.png"/><Relationship Id="rId22" Type="http://schemas.openxmlformats.org/officeDocument/2006/relationships/audio" Target="NUL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5.emf"/><Relationship Id="rId18" Type="http://schemas.openxmlformats.org/officeDocument/2006/relationships/image" Target="../media/image590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60.png"/><Relationship Id="rId7" Type="http://schemas.openxmlformats.org/officeDocument/2006/relationships/audio" Target="../media/audio4.wav"/><Relationship Id="rId12" Type="http://schemas.openxmlformats.org/officeDocument/2006/relationships/image" Target="../media/image54.png"/><Relationship Id="rId17" Type="http://schemas.openxmlformats.org/officeDocument/2006/relationships/image" Target="../media/image62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9.png"/><Relationship Id="rId20" Type="http://schemas.openxmlformats.org/officeDocument/2006/relationships/image" Target="../media/image73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3.png"/><Relationship Id="rId24" Type="http://schemas.openxmlformats.org/officeDocument/2006/relationships/image" Target="../media/image600.png"/><Relationship Id="rId5" Type="http://schemas.openxmlformats.org/officeDocument/2006/relationships/audio" Target="../media/audio2.wav"/><Relationship Id="rId15" Type="http://schemas.openxmlformats.org/officeDocument/2006/relationships/image" Target="../media/image57.png"/><Relationship Id="rId23" Type="http://schemas.openxmlformats.org/officeDocument/2006/relationships/image" Target="../media/image61.png"/><Relationship Id="rId28" Type="http://schemas.openxmlformats.org/officeDocument/2006/relationships/audio" Target="NULL"/><Relationship Id="rId10" Type="http://schemas.openxmlformats.org/officeDocument/2006/relationships/image" Target="../media/image71.png"/><Relationship Id="rId19" Type="http://schemas.openxmlformats.org/officeDocument/2006/relationships/image" Target="../media/image59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6.png"/><Relationship Id="rId22" Type="http://schemas.openxmlformats.org/officeDocument/2006/relationships/image" Target="../media/image74.png"/><Relationship Id="rId27" Type="http://schemas.openxmlformats.org/officeDocument/2006/relationships/audio" Target="NUL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5.emf"/><Relationship Id="rId1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54.png"/><Relationship Id="rId17" Type="http://schemas.openxmlformats.org/officeDocument/2006/relationships/image" Target="../media/image58.png"/><Relationship Id="rId2" Type="http://schemas.openxmlformats.org/officeDocument/2006/relationships/audio" Target="../media/media2.mp3"/><Relationship Id="rId16" Type="http://schemas.openxmlformats.org/officeDocument/2006/relationships/image" Target="../media/image49.png"/><Relationship Id="rId20" Type="http://schemas.openxmlformats.org/officeDocument/2006/relationships/image" Target="../media/image6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3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57.png"/><Relationship Id="rId23" Type="http://schemas.openxmlformats.org/officeDocument/2006/relationships/audio" Target="NULL"/><Relationship Id="rId10" Type="http://schemas.openxmlformats.org/officeDocument/2006/relationships/image" Target="../media/image76.png"/><Relationship Id="rId19" Type="http://schemas.openxmlformats.org/officeDocument/2006/relationships/image" Target="../media/image60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6.png"/><Relationship Id="rId22" Type="http://schemas.openxmlformats.org/officeDocument/2006/relationships/audio" Target="NUL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0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1.wav"/><Relationship Id="rId7" Type="http://schemas.openxmlformats.org/officeDocument/2006/relationships/audio" Target="../media/audio4.wav"/><Relationship Id="rId12" Type="http://schemas.openxmlformats.org/officeDocument/2006/relationships/image" Target="../media/image55.emf"/><Relationship Id="rId17" Type="http://schemas.openxmlformats.org/officeDocument/2006/relationships/image" Target="../media/image59.png"/><Relationship Id="rId2" Type="http://schemas.openxmlformats.org/officeDocument/2006/relationships/audio" Target="../media/media2.mp3"/><Relationship Id="rId16" Type="http://schemas.openxmlformats.org/officeDocument/2006/relationships/image" Target="../media/image58.png"/><Relationship Id="rId20" Type="http://schemas.openxmlformats.org/officeDocument/2006/relationships/image" Target="../media/image63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4.png"/><Relationship Id="rId24" Type="http://schemas.openxmlformats.org/officeDocument/2006/relationships/audio" Target="../media/audio4.wav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23" Type="http://schemas.openxmlformats.org/officeDocument/2006/relationships/audio" Target="../media/audio3.wav"/><Relationship Id="rId10" Type="http://schemas.openxmlformats.org/officeDocument/2006/relationships/image" Target="../media/image53.png"/><Relationship Id="rId19" Type="http://schemas.openxmlformats.org/officeDocument/2006/relationships/image" Target="../media/image61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7.png"/><Relationship Id="rId22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5.emf"/><Relationship Id="rId18" Type="http://schemas.openxmlformats.org/officeDocument/2006/relationships/image" Target="../media/image630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60.png"/><Relationship Id="rId7" Type="http://schemas.openxmlformats.org/officeDocument/2006/relationships/audio" Target="../media/audio4.wav"/><Relationship Id="rId12" Type="http://schemas.openxmlformats.org/officeDocument/2006/relationships/image" Target="../media/image54.png"/><Relationship Id="rId17" Type="http://schemas.openxmlformats.org/officeDocument/2006/relationships/image" Target="../media/image62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9.png"/><Relationship Id="rId20" Type="http://schemas.openxmlformats.org/officeDocument/2006/relationships/image" Target="../media/image640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3.png"/><Relationship Id="rId24" Type="http://schemas.openxmlformats.org/officeDocument/2006/relationships/image" Target="../media/image66.png"/><Relationship Id="rId5" Type="http://schemas.openxmlformats.org/officeDocument/2006/relationships/audio" Target="../media/audio2.wav"/><Relationship Id="rId15" Type="http://schemas.openxmlformats.org/officeDocument/2006/relationships/image" Target="../media/image57.png"/><Relationship Id="rId23" Type="http://schemas.openxmlformats.org/officeDocument/2006/relationships/image" Target="../media/image61.png"/><Relationship Id="rId28" Type="http://schemas.openxmlformats.org/officeDocument/2006/relationships/audio" Target="NULL"/><Relationship Id="rId10" Type="http://schemas.openxmlformats.org/officeDocument/2006/relationships/image" Target="../media/image620.png"/><Relationship Id="rId19" Type="http://schemas.openxmlformats.org/officeDocument/2006/relationships/image" Target="../media/image59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6.png"/><Relationship Id="rId22" Type="http://schemas.openxmlformats.org/officeDocument/2006/relationships/image" Target="../media/image650.png"/><Relationship Id="rId27" Type="http://schemas.openxmlformats.org/officeDocument/2006/relationships/audio" Target="NUL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audio" Target="../media/media1.mp3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48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54.png"/><Relationship Id="rId18" Type="http://schemas.openxmlformats.org/officeDocument/2006/relationships/image" Target="../media/image58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61.png"/><Relationship Id="rId7" Type="http://schemas.openxmlformats.org/officeDocument/2006/relationships/audio" Target="../media/audio3.wav"/><Relationship Id="rId12" Type="http://schemas.openxmlformats.org/officeDocument/2006/relationships/image" Target="../media/image53.png"/><Relationship Id="rId17" Type="http://schemas.openxmlformats.org/officeDocument/2006/relationships/image" Target="../media/image49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57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29.png"/><Relationship Id="rId24" Type="http://schemas.openxmlformats.org/officeDocument/2006/relationships/audio" Target="NULL"/><Relationship Id="rId5" Type="http://schemas.openxmlformats.org/officeDocument/2006/relationships/audio" Target="../media/audio1.wav"/><Relationship Id="rId15" Type="http://schemas.openxmlformats.org/officeDocument/2006/relationships/image" Target="../media/image56.png"/><Relationship Id="rId23" Type="http://schemas.openxmlformats.org/officeDocument/2006/relationships/audio" Target="NULL"/><Relationship Id="rId10" Type="http://schemas.openxmlformats.org/officeDocument/2006/relationships/image" Target="../media/image52.emf"/><Relationship Id="rId19" Type="http://schemas.openxmlformats.org/officeDocument/2006/relationships/image" Target="../media/image59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51.png"/><Relationship Id="rId14" Type="http://schemas.openxmlformats.org/officeDocument/2006/relationships/image" Target="../media/image55.emf"/><Relationship Id="rId22" Type="http://schemas.openxmlformats.org/officeDocument/2006/relationships/audio" Target="NUL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59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30.png"/><Relationship Id="rId7" Type="http://schemas.openxmlformats.org/officeDocument/2006/relationships/audio" Target="../media/audio4.wav"/><Relationship Id="rId12" Type="http://schemas.openxmlformats.org/officeDocument/2006/relationships/image" Target="../media/image55.emf"/><Relationship Id="rId17" Type="http://schemas.openxmlformats.org/officeDocument/2006/relationships/image" Target="../media/image41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62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4.png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23" Type="http://schemas.openxmlformats.org/officeDocument/2006/relationships/image" Target="../media/image440.png"/><Relationship Id="rId28" Type="http://schemas.openxmlformats.org/officeDocument/2006/relationships/audio" Target="NULL"/><Relationship Id="rId10" Type="http://schemas.openxmlformats.org/officeDocument/2006/relationships/image" Target="../media/image53.png"/><Relationship Id="rId19" Type="http://schemas.openxmlformats.org/officeDocument/2006/relationships/image" Target="../media/image420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7.png"/><Relationship Id="rId22" Type="http://schemas.openxmlformats.org/officeDocument/2006/relationships/image" Target="../media/image61.png"/><Relationship Id="rId27" Type="http://schemas.openxmlformats.org/officeDocument/2006/relationships/audio" Target="NUL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5.emf"/><Relationship Id="rId1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54.png"/><Relationship Id="rId17" Type="http://schemas.openxmlformats.org/officeDocument/2006/relationships/image" Target="../media/image58.png"/><Relationship Id="rId2" Type="http://schemas.openxmlformats.org/officeDocument/2006/relationships/audio" Target="../media/media2.mp3"/><Relationship Id="rId16" Type="http://schemas.openxmlformats.org/officeDocument/2006/relationships/image" Target="../media/image49.png"/><Relationship Id="rId20" Type="http://schemas.openxmlformats.org/officeDocument/2006/relationships/image" Target="../media/image6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3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57.png"/><Relationship Id="rId23" Type="http://schemas.openxmlformats.org/officeDocument/2006/relationships/audio" Target="NULL"/><Relationship Id="rId10" Type="http://schemas.openxmlformats.org/officeDocument/2006/relationships/image" Target="../media/image390.png"/><Relationship Id="rId19" Type="http://schemas.openxmlformats.org/officeDocument/2006/relationships/image" Target="../media/image60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6.png"/><Relationship Id="rId22" Type="http://schemas.openxmlformats.org/officeDocument/2006/relationships/audio" Target="NUL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3" Type="http://schemas.openxmlformats.org/officeDocument/2006/relationships/image" Target="../media/image2.GIF"/><Relationship Id="rId12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wmf"/><Relationship Id="rId11" Type="http://schemas.openxmlformats.org/officeDocument/2006/relationships/image" Target="../media/image35.png"/><Relationship Id="rId5" Type="http://schemas.openxmlformats.org/officeDocument/2006/relationships/image" Target="../media/image3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5.emf"/><Relationship Id="rId1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54.png"/><Relationship Id="rId17" Type="http://schemas.openxmlformats.org/officeDocument/2006/relationships/image" Target="../media/image58.png"/><Relationship Id="rId2" Type="http://schemas.openxmlformats.org/officeDocument/2006/relationships/audio" Target="../media/media2.mp3"/><Relationship Id="rId16" Type="http://schemas.openxmlformats.org/officeDocument/2006/relationships/image" Target="../media/image67.png"/><Relationship Id="rId20" Type="http://schemas.openxmlformats.org/officeDocument/2006/relationships/image" Target="../media/image61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3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57.png"/><Relationship Id="rId23" Type="http://schemas.openxmlformats.org/officeDocument/2006/relationships/audio" Target="NULL"/><Relationship Id="rId10" Type="http://schemas.openxmlformats.org/officeDocument/2006/relationships/image" Target="../media/image67.png"/><Relationship Id="rId19" Type="http://schemas.openxmlformats.org/officeDocument/2006/relationships/image" Target="../media/image60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6.png"/><Relationship Id="rId22" Type="http://schemas.openxmlformats.org/officeDocument/2006/relationships/audio" Target="NUL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59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0.png"/><Relationship Id="rId7" Type="http://schemas.openxmlformats.org/officeDocument/2006/relationships/audio" Target="../media/audio4.wav"/><Relationship Id="rId12" Type="http://schemas.openxmlformats.org/officeDocument/2006/relationships/image" Target="../media/image55.emf"/><Relationship Id="rId17" Type="http://schemas.openxmlformats.org/officeDocument/2006/relationships/image" Target="../media/image40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68.png"/><Relationship Id="rId20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54.png"/><Relationship Id="rId5" Type="http://schemas.openxmlformats.org/officeDocument/2006/relationships/audio" Target="../media/audio2.wav"/><Relationship Id="rId15" Type="http://schemas.openxmlformats.org/officeDocument/2006/relationships/image" Target="../media/image49.png"/><Relationship Id="rId23" Type="http://schemas.openxmlformats.org/officeDocument/2006/relationships/image" Target="../media/image480.png"/><Relationship Id="rId28" Type="http://schemas.openxmlformats.org/officeDocument/2006/relationships/audio" Target="NULL"/><Relationship Id="rId10" Type="http://schemas.openxmlformats.org/officeDocument/2006/relationships/image" Target="../media/image53.png"/><Relationship Id="rId19" Type="http://schemas.openxmlformats.org/officeDocument/2006/relationships/image" Target="../media/image450.png"/><Relationship Id="rId4" Type="http://schemas.openxmlformats.org/officeDocument/2006/relationships/audio" Target="../media/audio1.wav"/><Relationship Id="rId9" Type="http://schemas.openxmlformats.org/officeDocument/2006/relationships/image" Target="../media/image52.emf"/><Relationship Id="rId14" Type="http://schemas.openxmlformats.org/officeDocument/2006/relationships/image" Target="../media/image57.png"/><Relationship Id="rId22" Type="http://schemas.openxmlformats.org/officeDocument/2006/relationships/image" Target="../media/image61.png"/><Relationship Id="rId27" Type="http://schemas.openxmlformats.org/officeDocument/2006/relationships/audio" Target="NUL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8.gif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8.emf"/><Relationship Id="rId4" Type="http://schemas.openxmlformats.org/officeDocument/2006/relationships/image" Target="../media/image75.wmf"/><Relationship Id="rId9" Type="http://schemas.openxmlformats.org/officeDocument/2006/relationships/image" Target="../media/image28.gi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82.emf"/><Relationship Id="rId4" Type="http://schemas.openxmlformats.org/officeDocument/2006/relationships/image" Target="../media/image79.wmf"/><Relationship Id="rId9" Type="http://schemas.openxmlformats.org/officeDocument/2006/relationships/image" Target="../media/image28.gi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4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6.wmf"/><Relationship Id="rId2" Type="http://schemas.openxmlformats.org/officeDocument/2006/relationships/image" Target="../media/image16.emf"/><Relationship Id="rId16" Type="http://schemas.openxmlformats.org/officeDocument/2006/relationships/image" Target="../media/image28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5.emf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4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752600" y="1600200"/>
            <a:ext cx="8323976" cy="2146742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vi-VN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9 +30 </a:t>
            </a:r>
          </a:p>
          <a:p>
            <a:pPr algn="ctr">
              <a:defRPr/>
            </a:pP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5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5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4827651" y="1419163"/>
            <a:ext cx="1387341" cy="154396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4827651" y="2499138"/>
            <a:ext cx="1659696" cy="43052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827651" y="2865663"/>
            <a:ext cx="886340" cy="151662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636651" y="2203453"/>
            <a:ext cx="4191000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</a:t>
            </a:r>
            <a:endParaRPr lang="en-US" sz="3200"/>
          </a:p>
        </p:txBody>
      </p:sp>
      <p:sp>
        <p:nvSpPr>
          <p:cNvPr id="22" name="Rounded Rectangle 21"/>
          <p:cNvSpPr/>
          <p:nvPr/>
        </p:nvSpPr>
        <p:spPr>
          <a:xfrm>
            <a:off x="6214992" y="484630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487347" y="1885461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ai góc nhọn trong tam giác vuông bằng 90</a:t>
            </a:r>
            <a:r>
              <a:rPr lang="en-US" sz="28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713991" y="3225349"/>
            <a:ext cx="6172200" cy="3286287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vuông gọi là tam giác vuông.</a:t>
            </a:r>
          </a:p>
          <a:p>
            <a:pPr algn="ctr"/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3 góc nhọn gọi là tam giác nhọn.</a:t>
            </a:r>
          </a:p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tù gọi là tam giác tù.</a:t>
            </a:r>
          </a:p>
          <a:p>
            <a:pPr algn="ctr"/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0" grpId="0" animBg="1"/>
      <p:bldP spid="13" grpId="0" uiExpand="1" build="allAtOnce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A4EB8F01-9820-2EAE-ED7A-4E672F20A7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04800"/>
            <a:ext cx="11734800" cy="25776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83">
                <a:extLst>
                  <a:ext uri="{FF2B5EF4-FFF2-40B4-BE49-F238E27FC236}">
                    <a16:creationId xmlns:a16="http://schemas.microsoft.com/office/drawing/2014/main" id="{64C5DBC8-0893-D618-327A-71150B8468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3048000"/>
                <a:ext cx="1089660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vi-VN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14:m>
                  <m:oMath xmlns:m="http://schemas.openxmlformats.org/officeDocument/2006/math">
                    <m:r>
                      <a:rPr lang="vi-VN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1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altLang="en-US" sz="30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Box 83">
                <a:extLst>
                  <a:ext uri="{FF2B5EF4-FFF2-40B4-BE49-F238E27FC236}">
                    <a16:creationId xmlns:a16="http://schemas.microsoft.com/office/drawing/2014/main" id="{64C5DBC8-0893-D618-327A-71150B846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3048000"/>
                <a:ext cx="10896600" cy="553998"/>
              </a:xfrm>
              <a:prstGeom prst="rect">
                <a:avLst/>
              </a:prstGeom>
              <a:blipFill>
                <a:blip r:embed="rId3"/>
                <a:stretch>
                  <a:fillRect l="-1343"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4E3DAD03-F6A8-FD5C-A27A-6AA3743552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3767512"/>
                <a:ext cx="1089660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vi-VN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14:m>
                  <m:oMath xmlns:m="http://schemas.openxmlformats.org/officeDocument/2006/math">
                    <m:r>
                      <a:rPr lang="vi-VN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altLang="en-US" sz="30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4E3DAD03-F6A8-FD5C-A27A-6AA374355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767512"/>
                <a:ext cx="10896600" cy="553998"/>
              </a:xfrm>
              <a:prstGeom prst="rect">
                <a:avLst/>
              </a:prstGeom>
              <a:blipFill>
                <a:blip r:embed="rId4"/>
                <a:stretch>
                  <a:fillRect l="-1286"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6C581E3A-B51D-E5B0-0A2B-A2AABDDD1B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080" y="4605248"/>
                <a:ext cx="1089660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:r>
                  <a:rPr lang="vi-VN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14:m>
                  <m:oMath xmlns:m="http://schemas.openxmlformats.org/officeDocument/2006/math">
                    <m:r>
                      <a:rPr lang="vi-VN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7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vi-VN" altLang="en-US" sz="300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n</m:t>
                    </m:r>
                    <m:r>
                      <a:rPr lang="vi-VN" altLang="en-US" sz="3000" b="0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6C581E3A-B51D-E5B0-0A2B-A2AABDDD1B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080" y="4605248"/>
                <a:ext cx="10896600" cy="553998"/>
              </a:xfrm>
              <a:prstGeom prst="rect">
                <a:avLst/>
              </a:prstGeom>
              <a:blipFill>
                <a:blip r:embed="rId5"/>
                <a:stretch>
                  <a:fillRect l="-1286"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83">
            <a:extLst>
              <a:ext uri="{FF2B5EF4-FFF2-40B4-BE49-F238E27FC236}">
                <a16:creationId xmlns:a16="http://schemas.microsoft.com/office/drawing/2014/main" id="{7B605F26-7280-570F-43C1-92F4AE2D6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60" y="5508560"/>
            <a:ext cx="115722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vi-VN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bài toán này các em rút ra nhận xét gì về quan hệ giữa 3 cạnh của một tam?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10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9E19730-7077-451D-B304-D20D22EF816E}"/>
              </a:ext>
            </a:extLst>
          </p:cNvPr>
          <p:cNvSpPr txBox="1"/>
          <p:nvPr/>
        </p:nvSpPr>
        <p:spPr>
          <a:xfrm>
            <a:off x="628711" y="1110708"/>
            <a:ext cx="169148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vi-V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02" y="1641482"/>
            <a:ext cx="11032898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3692" y="192234"/>
            <a:ext cx="9944645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vi-VN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QUAN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961" y="2832194"/>
            <a:ext cx="4305039" cy="3148963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2988351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uôn có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đẳng thức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54" descr="Book-0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552" y="69305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9E19730-7077-451D-B304-D20D22EF816E}"/>
              </a:ext>
            </a:extLst>
          </p:cNvPr>
          <p:cNvSpPr txBox="1"/>
          <p:nvPr/>
        </p:nvSpPr>
        <p:spPr>
          <a:xfrm>
            <a:off x="344885" y="5780358"/>
            <a:ext cx="91678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được gọi là </a:t>
            </a:r>
            <a:r>
              <a:rPr lang="en-US" sz="3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tam </a:t>
            </a:r>
            <a:r>
              <a:rPr 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7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9" grpId="0"/>
      <p:bldP spid="10" grpId="0"/>
      <p:bldP spid="11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loud Callout 18"/>
          <p:cNvSpPr/>
          <p:nvPr/>
        </p:nvSpPr>
        <p:spPr>
          <a:xfrm>
            <a:off x="1524000" y="2647319"/>
            <a:ext cx="7620000" cy="1924681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 cạnh còn lại.</a:t>
            </a:r>
            <a:endParaRPr lang="vi-VN" sz="30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4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046861" y="192234"/>
            <a:ext cx="99783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vi-VN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QUAN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1427" y="1295400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id="{9E5EBA59-6FAD-4CD8-8F0B-3C9329B5FC6A}"/>
              </a:ext>
            </a:extLst>
          </p:cNvPr>
          <p:cNvSpPr txBox="1"/>
          <p:nvPr/>
        </p:nvSpPr>
        <p:spPr>
          <a:xfrm>
            <a:off x="228600" y="885983"/>
            <a:ext cx="22573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6078" y="2553468"/>
            <a:ext cx="3769734" cy="2757409"/>
          </a:xfrm>
          <a:prstGeom prst="rect">
            <a:avLst/>
          </a:prstGeom>
        </p:spPr>
      </p:pic>
      <p:sp>
        <p:nvSpPr>
          <p:cNvPr id="14" name="AutoShape 50">
            <a:extLst>
              <a:ext uri="{FF2B5EF4-FFF2-40B4-BE49-F238E27FC236}">
                <a16:creationId xmlns:a16="http://schemas.microsoft.com/office/drawing/2014/main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4" y="1506541"/>
            <a:ext cx="10085190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một cạnh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giờ cũng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hiệu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tổng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ủa hai cạnh còn lại.</a:t>
            </a:r>
            <a:endParaRPr lang="vi-VN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3" y="2696813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ta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 b="0" dirty="0">
                    <a:solidFill>
                      <a:srgbClr val="0000FF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blipFill>
                <a:blip r:embed="rId4"/>
                <a:stretch>
                  <a:fillRect l="-2888" t="-15385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2447" y="4606634"/>
            <a:ext cx="8169718" cy="196977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000" b="1" i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altLang="en-US" sz="30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8160" y="4608836"/>
            <a:ext cx="3158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46</a:t>
            </a:r>
            <a:endParaRPr lang="en-US" sz="30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83">
                <a:extLst>
                  <a:ext uri="{FF2B5EF4-FFF2-40B4-BE49-F238E27FC236}">
                    <a16:creationId xmlns:a16="http://schemas.microsoft.com/office/drawing/2014/main" id="{8CB2F1CF-A756-207E-723D-B972307221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98798" y="3239065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B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 Box 83">
                <a:extLst>
                  <a:ext uri="{FF2B5EF4-FFF2-40B4-BE49-F238E27FC236}">
                    <a16:creationId xmlns:a16="http://schemas.microsoft.com/office/drawing/2014/main" id="{8CB2F1CF-A756-207E-723D-B97230722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8798" y="3239065"/>
                <a:ext cx="5068218" cy="553998"/>
              </a:xfrm>
              <a:prstGeom prst="rect">
                <a:avLst/>
              </a:prstGeom>
              <a:blipFill>
                <a:blip r:embed="rId6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31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9" grpId="0" animBg="1"/>
      <p:bldP spid="19" grpId="1" animBg="1"/>
      <p:bldP spid="20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ộ độ dài đoạn thẳng dưới đây, bộ ba nào có thể là độ dài ba cạnh của một tam giác?</a:t>
            </a:r>
          </a:p>
          <a:p>
            <a:pPr marL="514350" indent="-514350"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8 cm; 11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9 cm; 16 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cm ; 9 cm; 16 cm</a:t>
            </a:r>
          </a:p>
        </p:txBody>
      </p:sp>
    </p:spTree>
    <p:extLst>
      <p:ext uri="{BB962C8B-B14F-4D97-AF65-F5344CB8AC3E}">
        <p14:creationId xmlns:p14="http://schemas.microsoft.com/office/powerpoint/2010/main" val="1673005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2143" y="3962400"/>
            <a:ext cx="1059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8 + 9 = 17 &gt; 16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9 cm; 8 cm; 16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2143" y="2140006"/>
            <a:ext cx="10501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9 = 16 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9 cm; 16 cm không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9600" y="457200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8 = 15 &gt; 11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8 cm; 11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3994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vi-VN" sz="32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b="1" dirty="0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c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C =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cm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thể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62371"/>
            <a:ext cx="10667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3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5+3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</mc:Choice>
        <mc:Fallback xmlns="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09120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ét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BC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Vì độ dài </a:t>
                </a: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là một số nguyên (cm) nên: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;4;5;6;7</m:t>
                        </m:r>
                      </m:e>
                    </m:d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blipFill>
                <a:blip r:embed="rId6"/>
                <a:stretch>
                  <a:fillRect l="-1492"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240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3507883" y="1422620"/>
            <a:ext cx="1387341" cy="130788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252450" y="2032000"/>
            <a:ext cx="3255433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BA CẠNH CỦA MỘT TAM GIÁC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923799" y="339444"/>
            <a:ext cx="6596690" cy="1692556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ộ dài một cạnh bao giờ cũng lớn hơn hiệu và nhỏ hơn tổng các độ dài của hai cạnh còn lại</a:t>
            </a:r>
            <a:r>
              <a:rPr lang="en-US" altLang="en-US" sz="280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endParaRPr lang="en-US" altLang="en-US" sz="28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3214" y="1982023"/>
            <a:ext cx="3769734" cy="2757409"/>
          </a:xfrm>
          <a:prstGeom prst="rect">
            <a:avLst/>
          </a:prstGeom>
        </p:spPr>
      </p:pic>
      <p:sp>
        <p:nvSpPr>
          <p:cNvPr id="16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3222774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B + BC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635" y="3752538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C + BC</a:t>
            </a: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2714784"/>
            <a:ext cx="414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A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B + A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354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8105" y="990600"/>
            <a:ext cx="1109859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 b="0" dirty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6">
            <a:extLst>
              <a:ext uri="{FF2B5EF4-FFF2-40B4-BE49-F238E27FC236}">
                <a16:creationId xmlns:a16="http://schemas.microsoft.com/office/drawing/2014/main" id="{6AB1CC55-EFF4-FF94-0C47-D67F7B1A9FE4}"/>
              </a:ext>
            </a:extLst>
          </p:cNvPr>
          <p:cNvGrpSpPr/>
          <p:nvPr/>
        </p:nvGrpSpPr>
        <p:grpSpPr>
          <a:xfrm>
            <a:off x="5867400" y="4072893"/>
            <a:ext cx="4554393" cy="2042040"/>
            <a:chOff x="2016" y="912"/>
            <a:chExt cx="2976" cy="1536"/>
          </a:xfrm>
        </p:grpSpPr>
        <p:sp>
          <p:nvSpPr>
            <p:cNvPr id="4" name="Line 7">
              <a:extLst>
                <a:ext uri="{FF2B5EF4-FFF2-40B4-BE49-F238E27FC236}">
                  <a16:creationId xmlns:a16="http://schemas.microsoft.com/office/drawing/2014/main" id="{AD7AAFC8-EABB-7F63-08AE-08A2900E098D}"/>
                </a:ext>
              </a:extLst>
            </p:cNvPr>
            <p:cNvSpPr/>
            <p:nvPr/>
          </p:nvSpPr>
          <p:spPr>
            <a:xfrm flipH="1">
              <a:off x="2016" y="912"/>
              <a:ext cx="1056" cy="1536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AC0E8155-F3A9-865E-B2E8-B4FE1F84F234}"/>
                </a:ext>
              </a:extLst>
            </p:cNvPr>
            <p:cNvSpPr/>
            <p:nvPr/>
          </p:nvSpPr>
          <p:spPr>
            <a:xfrm>
              <a:off x="2016" y="2448"/>
              <a:ext cx="2976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Line 9">
              <a:extLst>
                <a:ext uri="{FF2B5EF4-FFF2-40B4-BE49-F238E27FC236}">
                  <a16:creationId xmlns:a16="http://schemas.microsoft.com/office/drawing/2014/main" id="{B51A4218-0264-11ED-AE11-441147B93475}"/>
                </a:ext>
              </a:extLst>
            </p:cNvPr>
            <p:cNvSpPr/>
            <p:nvPr/>
          </p:nvSpPr>
          <p:spPr>
            <a:xfrm>
              <a:off x="3072" y="912"/>
              <a:ext cx="1920" cy="1536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vi-VN" dirty="0"/>
            </a:p>
          </p:txBody>
        </p:sp>
      </p:grpSp>
      <p:sp>
        <p:nvSpPr>
          <p:cNvPr id="10" name="Text Box 10">
            <a:extLst>
              <a:ext uri="{FF2B5EF4-FFF2-40B4-BE49-F238E27FC236}">
                <a16:creationId xmlns:a16="http://schemas.microsoft.com/office/drawing/2014/main" id="{5F1C24CD-BC20-8724-52AB-E7654266C646}"/>
              </a:ext>
            </a:extLst>
          </p:cNvPr>
          <p:cNvSpPr txBox="1"/>
          <p:nvPr/>
        </p:nvSpPr>
        <p:spPr>
          <a:xfrm>
            <a:off x="5332005" y="5853323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endParaRPr sz="2800" b="1" baseline="30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393D7440-F387-008C-AE49-C5BAEF259854}"/>
              </a:ext>
            </a:extLst>
          </p:cNvPr>
          <p:cNvSpPr txBox="1"/>
          <p:nvPr/>
        </p:nvSpPr>
        <p:spPr>
          <a:xfrm>
            <a:off x="10453359" y="5984256"/>
            <a:ext cx="40427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endParaRPr sz="2800" b="1" baseline="30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7C6ABA10-7AFF-F62A-E43C-B532ED1501C8}"/>
              </a:ext>
            </a:extLst>
          </p:cNvPr>
          <p:cNvSpPr txBox="1"/>
          <p:nvPr/>
        </p:nvSpPr>
        <p:spPr>
          <a:xfrm>
            <a:off x="6714908" y="4033400"/>
            <a:ext cx="52290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endParaRPr sz="2800" b="1" baseline="30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6"/>
              <a:ext cx="8427888" cy="1184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ba góc của một tam giác bằng</a:t>
              </a:r>
              <a:endParaRPr lang="vi-VN" sz="3600" noProof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r>
                <a:rPr lang="en-US" sz="3000" noProof="1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512570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274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46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470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462531" y="3950814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347704" y="3946257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384331" y="5387428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224541" y="535584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359147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4003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2400" b="1" noProof="1">
                  <a:solidFill>
                    <a:schemeClr val="accent6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2400" b="1" noProof="1">
                <a:solidFill>
                  <a:schemeClr val="accent6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12290" name="Picture 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710" y="882337"/>
            <a:ext cx="4630938" cy="215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829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  số đo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ỉ lệ với 3,4,5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ính 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blipFill>
                  <a:blip r:embed="rId10"/>
                  <a:stretch>
                    <a:fillRect l="-1348" t="-5556" r="-2567"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blipFill>
                  <a:blip r:embed="rId18"/>
                  <a:stretch>
                    <a:fillRect l="-1827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blipFill>
                  <a:blip r:embed="rId20"/>
                  <a:stretch>
                    <a:fillRect l="-21739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blipFill>
                  <a:blip r:embed="rId22"/>
                  <a:stretch>
                    <a:fillRect l="-21341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blipFill>
                  <a:blip r:embed="rId24"/>
                  <a:stretch>
                    <a:fillRect l="-21053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917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60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1544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828800" y="685800"/>
            <a:ext cx="9071835" cy="2056478"/>
            <a:chOff x="2434106" y="246185"/>
            <a:chExt cx="9486901" cy="590478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59047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</a:pPr>
                  <a:r>
                    <a:rPr lang="en-US" sz="36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m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u</m:t>
                      </m:r>
                    </m:oMath>
                  </a14:m>
                  <a:endParaRPr lang="vi-VN" sz="3600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blipFill>
                  <a:blip r:embed="rId11"/>
                  <a:stretch>
                    <a:fillRect l="-1059" t="-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5476" y="991362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435" y="1837935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787" y="4465268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826" y="4532149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966" y="4444602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850168" y="3514335"/>
            <a:ext cx="4249867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321145" y="3989902"/>
              <a:ext cx="312265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28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>
                  <a:latin typeface="Palatino Linotype" panose="02040502050505030304" pitchFamily="18" charset="0"/>
                </a:rPr>
                <a:t>AB + BC &gt; AC  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304525" y="3367717"/>
            <a:ext cx="4429533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341722" y="3989903"/>
              <a:ext cx="269726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665324" y="4741274"/>
            <a:ext cx="5327004" cy="1162442"/>
            <a:chOff x="1685747" y="5064919"/>
            <a:chExt cx="6409096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367526" y="5299148"/>
              <a:ext cx="560616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685747" y="5064919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2367527" y="5635627"/>
              <a:ext cx="5727316" cy="5745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 &lt; BC +  AB 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344415" y="4726143"/>
            <a:ext cx="4446331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55768" y="5635627"/>
              <a:ext cx="286917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AB – AC &gt;  BC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785569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2919142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638141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200343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-7.40741E-7 L 0.00677 -0.51551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20212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 vào bất đẳng thức tam giác, kiểm tra xem bộ ba nào trong các bộ ba đoạn thẳng cho sau đây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hể </a:t>
              </a: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cạnh của một tam giác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771046" cy="1162442"/>
            <a:chOff x="2256516" y="3433557"/>
            <a:chExt cx="565939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71021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blipFill>
                  <a:blip r:embed="rId17"/>
                  <a:stretch>
                    <a:fillRect l="-4260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040808" cy="1258717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8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1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r>
                    <a:rPr lang="en-US" sz="3000" noProof="1">
                      <a:latin typeface="Palatino Linotype" panose="02040502050505030304" pitchFamily="18" charset="0"/>
                    </a:rPr>
                    <a:t> </a:t>
                  </a:r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blipFill>
                  <a:blip r:embed="rId19"/>
                  <a:stretch>
                    <a:fillRect l="-4143" t="-19737" b="-4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110307" cy="1162442"/>
            <a:chOff x="2228026" y="5129048"/>
            <a:chExt cx="496771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1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102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980495" cy="1161393"/>
            <a:chOff x="7144988" y="5089690"/>
            <a:chExt cx="530732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04758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2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blipFill>
                  <a:blip r:embed="rId23"/>
                  <a:stretch>
                    <a:fillRect l="-613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0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37403" y="1031994"/>
            <a:ext cx="9573597" cy="1518893"/>
            <a:chOff x="2434106" y="246185"/>
            <a:chExt cx="10069499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10069499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b="0" i="0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7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 cm,AC =  4cm.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nguyên. Vậy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latin typeface="Palatino Linotype" panose="02040502050505030304" pitchFamily="18" charset="0"/>
                    </a:rPr>
                    <a:t>là</a:t>
                  </a:r>
                  <a:endParaRPr lang="vi-VN" sz="27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blipFill>
                  <a:blip r:embed="rId10"/>
                  <a:stretch>
                    <a:fillRect l="-2519" t="-5952" r="-2379" b="-160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6865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58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71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1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3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178537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85135" y="3950814"/>
              <a:ext cx="160514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2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92833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0307" y="3946257"/>
              <a:ext cx="1549570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</a:t>
              </a:r>
              <a:r>
                <a:rPr lang="en-US" sz="2800" noProof="1">
                  <a:latin typeface="Palatino Linotype" panose="02040502050505030304" pitchFamily="18" charset="0"/>
                </a:rPr>
                <a:t> 4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1571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206932" y="5387428"/>
              <a:ext cx="157949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3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76035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047143" y="5355841"/>
              <a:ext cx="163078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1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-4572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32475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69665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4031493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 descr="Protracto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594546">
            <a:off x="5108258" y="3187247"/>
            <a:ext cx="3492500" cy="17319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Picture 4" descr="Protracto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120" y="4365172"/>
            <a:ext cx="3352800" cy="1806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1" name="Picture 5" descr="Protracto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3321" y="4288971"/>
            <a:ext cx="3476625" cy="18748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4582" name="Group 6"/>
          <p:cNvGrpSpPr/>
          <p:nvPr/>
        </p:nvGrpSpPr>
        <p:grpSpPr>
          <a:xfrm>
            <a:off x="4541520" y="3622221"/>
            <a:ext cx="4724400" cy="2438400"/>
            <a:chOff x="2016" y="912"/>
            <a:chExt cx="2976" cy="1536"/>
          </a:xfrm>
        </p:grpSpPr>
        <p:sp>
          <p:nvSpPr>
            <p:cNvPr id="4120" name="Line 7"/>
            <p:cNvSpPr/>
            <p:nvPr/>
          </p:nvSpPr>
          <p:spPr>
            <a:xfrm flipH="1">
              <a:off x="2016" y="912"/>
              <a:ext cx="1056" cy="1536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4121" name="Line 8"/>
            <p:cNvSpPr/>
            <p:nvPr/>
          </p:nvSpPr>
          <p:spPr>
            <a:xfrm>
              <a:off x="2016" y="2448"/>
              <a:ext cx="2976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4122" name="Line 9"/>
            <p:cNvSpPr/>
            <p:nvPr/>
          </p:nvSpPr>
          <p:spPr>
            <a:xfrm>
              <a:off x="3072" y="912"/>
              <a:ext cx="1920" cy="1536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4586" name="Text Box 10"/>
          <p:cNvSpPr txBox="1"/>
          <p:nvPr/>
        </p:nvSpPr>
        <p:spPr>
          <a:xfrm>
            <a:off x="4389120" y="6062209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N</a:t>
            </a:r>
            <a:endParaRPr sz="2800" b="1" baseline="30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7" name="Text Box 11"/>
          <p:cNvSpPr txBox="1"/>
          <p:nvPr/>
        </p:nvSpPr>
        <p:spPr>
          <a:xfrm>
            <a:off x="9113521" y="5986009"/>
            <a:ext cx="40427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  <a:endParaRPr sz="2800" b="1" baseline="30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8" name="Text Box 12"/>
          <p:cNvSpPr txBox="1"/>
          <p:nvPr/>
        </p:nvSpPr>
        <p:spPr>
          <a:xfrm>
            <a:off x="5836921" y="3166609"/>
            <a:ext cx="522900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M</a:t>
            </a:r>
            <a:endParaRPr sz="2800" b="1" baseline="30000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9" name="Text Box 13"/>
          <p:cNvSpPr txBox="1"/>
          <p:nvPr/>
        </p:nvSpPr>
        <p:spPr>
          <a:xfrm>
            <a:off x="5989320" y="3831771"/>
            <a:ext cx="636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400" b="1" dirty="0">
                <a:solidFill>
                  <a:srgbClr val="CC0000"/>
                </a:solidFill>
                <a:latin typeface="Arial" panose="020B0604020202020204" pitchFamily="34" charset="0"/>
              </a:rPr>
              <a:t>86</a:t>
            </a:r>
            <a:r>
              <a:rPr sz="24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590" name="Text Box 14"/>
          <p:cNvSpPr txBox="1"/>
          <p:nvPr/>
        </p:nvSpPr>
        <p:spPr>
          <a:xfrm>
            <a:off x="4922520" y="5530396"/>
            <a:ext cx="636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400" b="1" dirty="0">
                <a:solidFill>
                  <a:srgbClr val="CC0000"/>
                </a:solidFill>
                <a:latin typeface="Arial" panose="020B0604020202020204" pitchFamily="34" charset="0"/>
              </a:rPr>
              <a:t>55</a:t>
            </a:r>
            <a:r>
              <a:rPr sz="24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24591" name="Text Box 15"/>
          <p:cNvSpPr txBox="1"/>
          <p:nvPr/>
        </p:nvSpPr>
        <p:spPr>
          <a:xfrm>
            <a:off x="8122920" y="5530396"/>
            <a:ext cx="6365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400" b="1" dirty="0">
                <a:solidFill>
                  <a:srgbClr val="CC0000"/>
                </a:solidFill>
                <a:latin typeface="Arial" panose="020B0604020202020204" pitchFamily="34" charset="0"/>
              </a:rPr>
              <a:t>39</a:t>
            </a:r>
            <a:r>
              <a:rPr sz="24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0</a:t>
            </a:r>
          </a:p>
        </p:txBody>
      </p:sp>
      <p:pic>
        <p:nvPicPr>
          <p:cNvPr id="54" name="Picture 53" descr="hoi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520" y="3526972"/>
            <a:ext cx="1295400" cy="90646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1341120" y="5050971"/>
          <a:ext cx="15255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1800" imgH="203200" progId="Equation.3">
                  <p:embed/>
                </p:oleObj>
              </mc:Choice>
              <mc:Fallback>
                <p:oleObj r:id="rId4" imgW="431800" imgH="203200" progId="Equation.3">
                  <p:embed/>
                  <p:pic>
                    <p:nvPicPr>
                      <p:cNvPr id="24605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1120" y="5050971"/>
                        <a:ext cx="1525588" cy="717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8" name="Object 32"/>
          <p:cNvGraphicFramePr>
            <a:graphicFrameLocks noChangeAspect="1"/>
          </p:cNvGraphicFramePr>
          <p:nvPr/>
        </p:nvGraphicFramePr>
        <p:xfrm>
          <a:off x="1341120" y="4335009"/>
          <a:ext cx="35814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54100" imgH="203200" progId="Equation.3">
                  <p:embed/>
                </p:oleObj>
              </mc:Choice>
              <mc:Fallback>
                <p:oleObj r:id="rId4" imgW="1054100" imgH="203200" progId="Equation.3">
                  <p:embed/>
                  <p:pic>
                    <p:nvPicPr>
                      <p:cNvPr id="24608" name="Object 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1120" y="4335009"/>
                        <a:ext cx="3581400" cy="690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3AA1A7B0-E566-417D-8E73-8BC9EAE149EF}"/>
                  </a:ext>
                </a:extLst>
              </p:cNvPr>
              <p:cNvSpPr txBox="1"/>
              <p:nvPr/>
            </p:nvSpPr>
            <p:spPr>
              <a:xfrm>
                <a:off x="796834" y="2687951"/>
                <a:ext cx="1986055" cy="534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Hộp Văn bản 29">
                <a:extLst>
                  <a:ext uri="{FF2B5EF4-FFF2-40B4-BE49-F238E27FC236}">
                    <a16:creationId xmlns:a16="http://schemas.microsoft.com/office/drawing/2014/main" id="{3AA1A7B0-E566-417D-8E73-8BC9EAE149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34" y="2687951"/>
                <a:ext cx="1986055" cy="5347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6EF93D75-3999-4888-B3EB-73EB89248086}"/>
                  </a:ext>
                </a:extLst>
              </p:cNvPr>
              <p:cNvSpPr txBox="1"/>
              <p:nvPr/>
            </p:nvSpPr>
            <p:spPr>
              <a:xfrm>
                <a:off x="2401762" y="2732767"/>
                <a:ext cx="2547746" cy="534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Hộp Văn bản 31">
                <a:extLst>
                  <a:ext uri="{FF2B5EF4-FFF2-40B4-BE49-F238E27FC236}">
                    <a16:creationId xmlns:a16="http://schemas.microsoft.com/office/drawing/2014/main" id="{6EF93D75-3999-4888-B3EB-73EB89248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762" y="2732767"/>
                <a:ext cx="2547746" cy="5347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8C16EF49-A550-4027-86EF-D9027BB27D82}"/>
                  </a:ext>
                </a:extLst>
              </p:cNvPr>
              <p:cNvSpPr txBox="1"/>
              <p:nvPr/>
            </p:nvSpPr>
            <p:spPr>
              <a:xfrm>
                <a:off x="4507519" y="2773271"/>
                <a:ext cx="1847532" cy="534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  <m:r>
                        <a:rPr lang="en-US" sz="2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𝟗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8C16EF49-A550-4027-86EF-D9027BB27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519" y="2773271"/>
                <a:ext cx="1847532" cy="53476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25783107-30C2-4335-A4A8-D55C31A68F1A}"/>
                  </a:ext>
                </a:extLst>
              </p:cNvPr>
              <p:cNvSpPr txBox="1"/>
              <p:nvPr/>
            </p:nvSpPr>
            <p:spPr>
              <a:xfrm>
                <a:off x="1378844" y="3574460"/>
                <a:ext cx="3260008" cy="6614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</m:t>
                      </m:r>
                      <m:acc>
                        <m:accPr>
                          <m:chr m:val="̂"/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e>
                      </m:acc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acc>
                        <m:accPr>
                          <m:chr m:val="̂"/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25783107-30C2-4335-A4A8-D55C31A68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844" y="3574460"/>
                <a:ext cx="3260008" cy="6614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4">
            <a:extLst>
              <a:ext uri="{FF2B5EF4-FFF2-40B4-BE49-F238E27FC236}">
                <a16:creationId xmlns:a16="http://schemas.microsoft.com/office/drawing/2014/main" id="{8C1122BF-EFEF-7B99-4413-268C83BB04A4}"/>
              </a:ext>
            </a:extLst>
          </p:cNvPr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3" name="TextBox 7">
            <a:extLst>
              <a:ext uri="{FF2B5EF4-FFF2-40B4-BE49-F238E27FC236}">
                <a16:creationId xmlns:a16="http://schemas.microsoft.com/office/drawing/2014/main" id="{92236C39-C126-71C6-BEEB-1B8158BB7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4"/>
            <a:ext cx="1109859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 b="0" dirty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AB93700-DD54-8D8E-8228-CA081617859E}"/>
              </a:ext>
            </a:extLst>
          </p:cNvPr>
          <p:cNvSpPr txBox="1"/>
          <p:nvPr/>
        </p:nvSpPr>
        <p:spPr>
          <a:xfrm>
            <a:off x="246259" y="2079026"/>
            <a:ext cx="107757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ằng bao nhiêu?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1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87" grpId="0"/>
      <p:bldP spid="24588" grpId="0"/>
      <p:bldP spid="24589" grpId="0"/>
      <p:bldP spid="24590" grpId="0"/>
      <p:bldP spid="30" grpId="0"/>
      <p:bldP spid="32" grpId="0"/>
      <p:bldP spid="33" grpId="0"/>
      <p:bldP spid="3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343918" y="613347"/>
            <a:ext cx="9543282" cy="1633471"/>
            <a:chOff x="2328911" y="559095"/>
            <a:chExt cx="9486901" cy="17706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28911" y="559095"/>
              <a:ext cx="9486901" cy="17706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0 cm, BC =  7cm.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nguyên tố lớn hơn 11. Vậy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latin typeface="Palatino Linotype" panose="02040502050505030304" pitchFamily="18" charset="0"/>
                    </a:rPr>
                    <a:t>là</a:t>
                  </a:r>
                  <a:endParaRPr lang="vi-VN" sz="28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ea typeface="MS PMincho" panose="02020600040205080304" pitchFamily="18" charset="-128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blipFill>
                  <a:blip r:embed="rId10"/>
                  <a:stretch>
                    <a:fillRect l="-2595" t="-8962" r="-2595" b="-155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72318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82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95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5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7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330937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908275" y="3769281"/>
              <a:ext cx="197917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15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244437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858201" y="3799084"/>
              <a:ext cx="191933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7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3095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812895" y="5315739"/>
              <a:ext cx="1949253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3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244437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9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-3048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33999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71189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106509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19317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l-GR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với hai cạnh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 = 1cm; AC = 9cm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ìm độ dài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AB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iết độ dài cạnh này là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m). </a:t>
              </a:r>
              <a:r>
                <a:rPr lang="el-G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là tam giác gì?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6"/>
            <a:ext cx="4625776" cy="1018776"/>
            <a:chOff x="2256516" y="3433557"/>
            <a:chExt cx="6942125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586700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blipFill>
                  <a:blip r:embed="rId17"/>
                  <a:stretch>
                    <a:fillRect l="-4110" t="-29825" b="-71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604660" cy="1074956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6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blipFill>
                  <a:blip r:embed="rId19"/>
                  <a:stretch>
                    <a:fillRect l="-3306" t="-30357" b="-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604489" cy="1162442"/>
            <a:chOff x="2228026" y="5129048"/>
            <a:chExt cx="5564983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2"/>
              <a:ext cx="5130147" cy="10806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5061" t="-27143" b="-4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4435205" cy="1161393"/>
            <a:chOff x="7144988" y="5089690"/>
            <a:chExt cx="591360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667193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blipFill>
                  <a:blip r:embed="rId23"/>
                  <a:stretch>
                    <a:fillRect l="-5477" t="-25758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5913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29994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" y="1144265"/>
            <a:ext cx="1158422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ường học, người ta đánh dấu ba khu vực A,B,C là ba đỉnh của một tam giác , biết các khoảng cách AC = 15cm, AB = 45 cm.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Nếu đặt ở khu vực C một thiết bị phát Wifi có bán kính hoạt động 30m thì tại khu vực B có nhận được tín hiệu không? Tại sao?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ũng câu hỏi như trên với thiết bị phát Wifi có bán kính hoạt động 60m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777" y="3544922"/>
            <a:ext cx="541972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6943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/SGK – 4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60809" y="2133600"/>
            <a:ext cx="4813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(BĐT tam giác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976312" y="1676400"/>
            <a:ext cx="4572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Xét </a:t>
            </a:r>
            <a:r>
              <a:rPr sz="28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ABC, với cạnh BC </a:t>
            </a:r>
            <a:r>
              <a:rPr sz="28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8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00125" y="2194348"/>
          <a:ext cx="334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77480" progId="Equation.DSMT4">
                  <p:embed/>
                </p:oleObj>
              </mc:Choice>
              <mc:Fallback>
                <p:oleObj name="Equation" r:id="rId3" imgW="16635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4348"/>
                        <a:ext cx="33432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20921" y="2667000"/>
          <a:ext cx="2933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1" y="2667000"/>
                        <a:ext cx="293370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25920" y="3581400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Nếu đặt tại C thiết bị wifi có bán kính hoạt động bằng 30 m thì thì khu vực B không nhận được tín hiệu</a:t>
            </a: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46462" y="4707213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Nếu đặt tại C thiết bị wifi có bán kính hoạt động bằng 60 m thì thì khu vực B không nhận được tín hiệu</a:t>
            </a:r>
          </a:p>
        </p:txBody>
      </p:sp>
    </p:spTree>
    <p:extLst>
      <p:ext uri="{BB962C8B-B14F-4D97-AF65-F5344CB8AC3E}">
        <p14:creationId xmlns:p14="http://schemas.microsoft.com/office/powerpoint/2010/main" val="159497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78655" y="4778254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24022" y="4701377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45282" y="5450261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8090649" y="5335694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59600" y="1144265"/>
            <a:ext cx="610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 của góc trong hình 6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720" y="1868105"/>
            <a:ext cx="3895253" cy="307264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9912" y="1797186"/>
            <a:ext cx="4912911" cy="287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P là điểm như hình vẽ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2 góc 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MNP vuông tại P,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04835"/>
              </p:ext>
            </p:extLst>
          </p:nvPr>
        </p:nvGraphicFramePr>
        <p:xfrm>
          <a:off x="932157" y="3610552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7" y="3610552"/>
                        <a:ext cx="20161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43819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36764"/>
              </p:ext>
            </p:extLst>
          </p:nvPr>
        </p:nvGraphicFramePr>
        <p:xfrm>
          <a:off x="1759530" y="4618905"/>
          <a:ext cx="2028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4618905"/>
                        <a:ext cx="20288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816268" y="467069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32157" y="5132361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6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70545" y="1408927"/>
            <a:ext cx="3895253" cy="307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3" grpId="0"/>
      <p:bldP spid="22" grpId="0"/>
      <p:bldP spid="2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ọi H là điểm như hình vẽ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2 góc 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QRH vuông tại H, </a:t>
            </a:r>
            <a:r>
              <a:rPr sz="24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2573"/>
              </p:ext>
            </p:extLst>
          </p:nvPr>
        </p:nvGraphicFramePr>
        <p:xfrm>
          <a:off x="728663" y="3570286"/>
          <a:ext cx="2424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53800" progId="Equation.DSMT4">
                  <p:embed/>
                </p:oleObj>
              </mc:Choice>
              <mc:Fallback>
                <p:oleObj name="Equation" r:id="rId3" imgW="120636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570286"/>
                        <a:ext cx="242411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4241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4804"/>
              </p:ext>
            </p:extLst>
          </p:nvPr>
        </p:nvGraphicFramePr>
        <p:xfrm>
          <a:off x="1554163" y="4715199"/>
          <a:ext cx="2439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715199"/>
                        <a:ext cx="24399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16268" y="4791670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32157" y="5253335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52</a:t>
            </a:r>
            <a:r>
              <a:rPr 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</a:p>
        </p:txBody>
      </p:sp>
      <p:pic>
        <p:nvPicPr>
          <p:cNvPr id="20" name="Picture 54" descr="Book-09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26228" y="2409728"/>
            <a:ext cx="4333983" cy="267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11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1" grpId="0"/>
      <p:bldP spid="15" grpId="0"/>
      <p:bldP spid="17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7276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lí tổng ba góc của một tam giác, tổng hai góc nhọn của </a:t>
            </a:r>
          </a:p>
          <a:p>
            <a:pPr marL="0" indent="0"/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uông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526639"/>
            <a:ext cx="46121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46;47 ;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2912" y="3002100"/>
            <a:ext cx="72042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ai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2"/>
          <p:cNvSpPr txBox="1"/>
          <p:nvPr/>
        </p:nvSpPr>
        <p:spPr>
          <a:xfrm>
            <a:off x="428342" y="1423488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12" name="Text Box 13"/>
          <p:cNvSpPr txBox="1"/>
          <p:nvPr/>
        </p:nvSpPr>
        <p:spPr>
          <a:xfrm>
            <a:off x="439137" y="2225091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56760"/>
              </p:ext>
            </p:extLst>
          </p:nvPr>
        </p:nvGraphicFramePr>
        <p:xfrm>
          <a:off x="1492265" y="1484231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165" imgH="177800" progId="Equation.DSMT4">
                  <p:embed/>
                </p:oleObj>
              </mc:Choice>
              <mc:Fallback>
                <p:oleObj name="Equation" r:id="rId2" imgW="431165" imgH="177800" progId="Equation.DSMT4">
                  <p:embed/>
                  <p:pic>
                    <p:nvPicPr>
                      <p:cNvPr id="13" name="Object 1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92265" y="1484231"/>
                        <a:ext cx="1143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98"/>
              </p:ext>
            </p:extLst>
          </p:nvPr>
        </p:nvGraphicFramePr>
        <p:xfrm>
          <a:off x="1277337" y="2052822"/>
          <a:ext cx="2743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500" imgH="152400" progId="Equation.DSMT4">
                  <p:embed/>
                </p:oleObj>
              </mc:Choice>
              <mc:Fallback>
                <p:oleObj name="Equation" r:id="rId4" imgW="571500" imgH="152400" progId="Equation.DSMT4">
                  <p:embed/>
                  <p:pic>
                    <p:nvPicPr>
                      <p:cNvPr id="15" name="Object 1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7337" y="2052822"/>
                        <a:ext cx="27432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88362" y="1641685"/>
            <a:ext cx="3041650" cy="1164405"/>
            <a:chOff x="1597025" y="2179663"/>
            <a:chExt cx="3041650" cy="1164405"/>
          </a:xfrm>
        </p:grpSpPr>
        <p:sp>
          <p:nvSpPr>
            <p:cNvPr id="16" name="Line 10"/>
            <p:cNvSpPr/>
            <p:nvPr/>
          </p:nvSpPr>
          <p:spPr>
            <a:xfrm flipH="1">
              <a:off x="2206625" y="2179663"/>
              <a:ext cx="3175" cy="1164405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/>
            </a:p>
          </p:txBody>
        </p:sp>
        <p:sp>
          <p:nvSpPr>
            <p:cNvPr id="17" name="Line 11"/>
            <p:cNvSpPr/>
            <p:nvPr/>
          </p:nvSpPr>
          <p:spPr>
            <a:xfrm>
              <a:off x="1597025" y="2552344"/>
              <a:ext cx="3041650" cy="3936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/>
            </a:p>
          </p:txBody>
        </p:sp>
      </p:grpSp>
      <p:pic>
        <p:nvPicPr>
          <p:cNvPr id="21" name="Picture 20" descr="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63363" y="1350430"/>
            <a:ext cx="5609043" cy="354124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7794" y="1379006"/>
            <a:ext cx="5124612" cy="352140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9471" y="1350430"/>
            <a:ext cx="5609043" cy="354124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11752" y="1192816"/>
            <a:ext cx="742950" cy="561975"/>
          </a:xfrm>
          <a:prstGeom prst="rect">
            <a:avLst/>
          </a:prstGeom>
        </p:spPr>
      </p:pic>
      <p:sp>
        <p:nvSpPr>
          <p:cNvPr id="47" name="Text Box 26"/>
          <p:cNvSpPr txBox="1"/>
          <p:nvPr/>
        </p:nvSpPr>
        <p:spPr>
          <a:xfrm>
            <a:off x="139882" y="3353564"/>
            <a:ext cx="2590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i="1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Chứng minh:</a:t>
            </a:r>
            <a:r>
              <a:rPr sz="3200" b="1" i="1" u="sng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27"/>
          <p:cNvSpPr txBox="1"/>
          <p:nvPr/>
        </p:nvSpPr>
        <p:spPr>
          <a:xfrm>
            <a:off x="479224" y="4141352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Qua A kẻ đường thẳng xy // BC</a:t>
            </a:r>
          </a:p>
        </p:txBody>
      </p:sp>
      <p:sp>
        <p:nvSpPr>
          <p:cNvPr id="49" name="Rectangle 29"/>
          <p:cNvSpPr/>
          <p:nvPr/>
        </p:nvSpPr>
        <p:spPr>
          <a:xfrm>
            <a:off x="445461" y="4655142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50" name="Rectangle 30"/>
          <p:cNvSpPr/>
          <p:nvPr/>
        </p:nvSpPr>
        <p:spPr>
          <a:xfrm>
            <a:off x="3264861" y="5240930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5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(2) (hai góc so le trong )</a:t>
            </a:r>
            <a:r>
              <a:rPr sz="25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" name="Text Box 43"/>
          <p:cNvSpPr txBox="1"/>
          <p:nvPr/>
        </p:nvSpPr>
        <p:spPr>
          <a:xfrm>
            <a:off x="457200" y="5805910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Từ (1) và (2) suy ra:</a:t>
            </a:r>
          </a:p>
        </p:txBody>
      </p:sp>
      <p:graphicFrame>
        <p:nvGraphicFramePr>
          <p:cNvPr id="52" name="Object 117"/>
          <p:cNvGraphicFramePr>
            <a:graphicFrameLocks noChangeAspect="1"/>
          </p:cNvGraphicFramePr>
          <p:nvPr/>
        </p:nvGraphicFramePr>
        <p:xfrm>
          <a:off x="1817061" y="4578942"/>
          <a:ext cx="1206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800" imgH="241300" progId="Equation.DSMT4">
                  <p:embed/>
                </p:oleObj>
              </mc:Choice>
              <mc:Fallback>
                <p:oleObj name="Equation" r:id="rId4" imgW="431800" imgH="241300" progId="Equation.DSMT4">
                  <p:embed/>
                  <p:pic>
                    <p:nvPicPr>
                      <p:cNvPr id="52" name="Object 1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7061" y="4578942"/>
                        <a:ext cx="12065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1817061" y="5188542"/>
          <a:ext cx="1219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44500" imgH="241300" progId="Equation.3">
                  <p:embed/>
                </p:oleObj>
              </mc:Choice>
              <mc:Fallback>
                <p:oleObj r:id="rId12" imgW="444500" imgH="241300" progId="Equation.3">
                  <p:embed/>
                  <p:pic>
                    <p:nvPicPr>
                      <p:cNvPr id="53" name="Object 1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061" y="5188542"/>
                        <a:ext cx="1219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0"/>
          <p:cNvSpPr txBox="1"/>
          <p:nvPr/>
        </p:nvSpPr>
        <p:spPr>
          <a:xfrm>
            <a:off x="3341061" y="4655142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(1) (hai góc so le trong)</a:t>
            </a:r>
          </a:p>
        </p:txBody>
      </p:sp>
      <p:sp>
        <p:nvSpPr>
          <p:cNvPr id="66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505201" y="5756280"/>
          <a:ext cx="6629400" cy="6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41600" imgH="254000" progId="Equation.DSMT4">
                  <p:embed/>
                </p:oleObj>
              </mc:Choice>
              <mc:Fallback>
                <p:oleObj name="Equation" r:id="rId14" imgW="2641600" imgH="25400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756280"/>
                        <a:ext cx="6629400" cy="63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>
            <a:extLst>
              <a:ext uri="{FF2B5EF4-FFF2-40B4-BE49-F238E27FC236}">
                <a16:creationId xmlns:a16="http://schemas.microsoft.com/office/drawing/2014/main" id="{ADF456AD-864A-9676-7914-AC3FDA5C7019}"/>
              </a:ext>
            </a:extLst>
          </p:cNvPr>
          <p:cNvSpPr txBox="1"/>
          <p:nvPr/>
        </p:nvSpPr>
        <p:spPr>
          <a:xfrm>
            <a:off x="270836" y="707043"/>
            <a:ext cx="1546225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lí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5FE85055-29AC-3B4A-5B83-1E0C0E7E0882}"/>
              </a:ext>
            </a:extLst>
          </p:cNvPr>
          <p:cNvSpPr txBox="1"/>
          <p:nvPr/>
        </p:nvSpPr>
        <p:spPr>
          <a:xfrm>
            <a:off x="1676400" y="770668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Tổng ba góc của một tam giác bằng 180</a:t>
            </a:r>
            <a:r>
              <a:rPr lang="en-US" sz="3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sz="3000"/>
          </a:p>
        </p:txBody>
      </p:sp>
      <p:sp>
        <p:nvSpPr>
          <p:cNvPr id="5" name="TextBox 2">
            <a:extLst>
              <a:ext uri="{FF2B5EF4-FFF2-40B4-BE49-F238E27FC236}">
                <a16:creationId xmlns:a16="http://schemas.microsoft.com/office/drawing/2014/main" id="{97A95A02-27E0-D46D-BBE2-F0A89CBCA9A9}"/>
              </a:ext>
            </a:extLst>
          </p:cNvPr>
          <p:cNvSpPr txBox="1"/>
          <p:nvPr/>
        </p:nvSpPr>
        <p:spPr>
          <a:xfrm>
            <a:off x="270836" y="108335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22115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-4.81481E-6 L 0.37526 0.0016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  <p:bldP spid="48" grpId="0"/>
      <p:bldP spid="49" grpId="0"/>
      <p:bldP spid="50" grpId="0"/>
      <p:bldP spid="51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26F802C0-C845-4152-B644-F50F14021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0524"/>
            <a:ext cx="1109859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vi-V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5113" indent="-265113">
              <a:spcAft>
                <a:spcPts val="1200"/>
              </a:spcAft>
              <a:buFontTx/>
              <a:buChar char="-"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có 3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 được gọi là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65113" indent="-265113">
              <a:spcAft>
                <a:spcPts val="1200"/>
              </a:spcAft>
              <a:buFontTx/>
              <a:buChar char="-"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có 1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được gọi là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ạnh đối diện với góc vuông gọi là cạnh huyền, hai cạnh còn lại gọi là 2 cạnh góc vuông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spcAft>
                <a:spcPts val="1200"/>
              </a:spcAft>
              <a:buFontTx/>
              <a:buChar char="-"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có 1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 được gọi là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endParaRPr lang="en-US" altLang="en-US" sz="3000" b="0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98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9490" y="1617425"/>
            <a:ext cx="4566437" cy="6625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36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THỰC</a:t>
            </a:r>
            <a:r>
              <a:rPr lang="en-US" sz="36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HÀNH</a:t>
            </a:r>
            <a:r>
              <a:rPr lang="en-US" sz="36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5529" y="2678154"/>
            <a:ext cx="4534953" cy="16652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sz="3200" b="1" dirty="0" err="1">
                <a:latin typeface="+mn-lt"/>
                <a:cs typeface="+mn-cs"/>
              </a:rPr>
              <a:t>Tính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số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đo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các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góc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vi-VN" sz="3200" b="1" dirty="0">
                <a:latin typeface="+mn-lt"/>
                <a:cs typeface="+mn-cs"/>
              </a:rPr>
              <a:t>chưa biết của các tam giác trong hình bên.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vi-VN" sz="3200" b="1" dirty="0">
                <a:latin typeface="+mn-lt"/>
                <a:cs typeface="+mn-cs"/>
              </a:rPr>
              <a:t>Cho biết tam giác nào là tam giác vuông, tam giác nhọn, tam giác tù?</a:t>
            </a:r>
            <a:endParaRPr lang="en-US" sz="3200" b="1" dirty="0">
              <a:latin typeface="+mn-lt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7259" y="200386"/>
            <a:ext cx="5823127" cy="30571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812" y="3753184"/>
            <a:ext cx="3780381" cy="2873582"/>
          </a:xfrm>
          <a:prstGeom prst="rect">
            <a:avLst/>
          </a:prstGeom>
        </p:spPr>
      </p:pic>
      <p:pic>
        <p:nvPicPr>
          <p:cNvPr id="2" name="Picture 27">
            <a:extLst>
              <a:ext uri="{FF2B5EF4-FFF2-40B4-BE49-F238E27FC236}">
                <a16:creationId xmlns:a16="http://schemas.microsoft.com/office/drawing/2014/main" id="{2946E5DF-8630-289F-A1BE-1CFB72E57B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0595" y="3396343"/>
            <a:ext cx="3780381" cy="2182498"/>
          </a:xfrm>
          <a:prstGeom prst="rect">
            <a:avLst/>
          </a:prstGeom>
        </p:spPr>
      </p:pic>
      <p:sp>
        <p:nvSpPr>
          <p:cNvPr id="4" name="Text Box 7">
            <a:extLst>
              <a:ext uri="{FF2B5EF4-FFF2-40B4-BE49-F238E27FC236}">
                <a16:creationId xmlns:a16="http://schemas.microsoft.com/office/drawing/2014/main" id="{FCECD2FB-D382-8CF7-839E-312A23F63100}"/>
              </a:ext>
            </a:extLst>
          </p:cNvPr>
          <p:cNvSpPr txBox="1"/>
          <p:nvPr/>
        </p:nvSpPr>
        <p:spPr>
          <a:xfrm>
            <a:off x="543102" y="826552"/>
            <a:ext cx="1546225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lí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47B7A508-BBEB-F5D4-65B1-24A59289DC43}"/>
              </a:ext>
            </a:extLst>
          </p:cNvPr>
          <p:cNvSpPr txBox="1"/>
          <p:nvPr/>
        </p:nvSpPr>
        <p:spPr>
          <a:xfrm>
            <a:off x="1995153" y="897341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</a:rPr>
              <a:t> 180</a:t>
            </a:r>
            <a:r>
              <a:rPr lang="en-US" sz="3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sz="3000" dirty="0"/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79C49029-4F36-5298-013D-C51E168203D6}"/>
              </a:ext>
            </a:extLst>
          </p:cNvPr>
          <p:cNvSpPr txBox="1"/>
          <p:nvPr/>
        </p:nvSpPr>
        <p:spPr>
          <a:xfrm>
            <a:off x="1316214" y="236199"/>
            <a:ext cx="9229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73FAE5C-A7F6-9504-23D3-6960515EE2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Rectangle 196">
            <a:extLst>
              <a:ext uri="{FF2B5EF4-FFF2-40B4-BE49-F238E27FC236}">
                <a16:creationId xmlns:a16="http://schemas.microsoft.com/office/drawing/2014/main" id="{DFFF201E-4A0C-04DC-C7CF-567D7458B373}"/>
              </a:ext>
            </a:extLst>
          </p:cNvPr>
          <p:cNvSpPr/>
          <p:nvPr/>
        </p:nvSpPr>
        <p:spPr>
          <a:xfrm>
            <a:off x="1864842" y="195359"/>
            <a:ext cx="845641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GÓC VÀ CẠNH CỦA MỘT TAM GIÁ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41C83B-9ACB-31FC-D9CA-DCF93804FB0F}"/>
              </a:ext>
            </a:extLst>
          </p:cNvPr>
          <p:cNvSpPr txBox="1"/>
          <p:nvPr/>
        </p:nvSpPr>
        <p:spPr>
          <a:xfrm>
            <a:off x="2521527" y="3265619"/>
            <a:ext cx="49614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 Box 17">
            <a:extLst>
              <a:ext uri="{FF2B5EF4-FFF2-40B4-BE49-F238E27FC236}">
                <a16:creationId xmlns:a16="http://schemas.microsoft.com/office/drawing/2014/main" id="{996AFC1F-3E2C-DF67-7F60-FB5A9F845933}"/>
              </a:ext>
            </a:extLst>
          </p:cNvPr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Xét 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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CE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ta có:</a:t>
            </a: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id="{0EEFC60A-7E0A-8C9C-816D-61FFF6D10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A024B36-FF22-49F2-752F-EB55031B7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835" y="3336156"/>
          <a:ext cx="2168765" cy="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500" imgH="228600" progId="Equation.DSMT4">
                  <p:embed/>
                </p:oleObj>
              </mc:Choice>
              <mc:Fallback>
                <p:oleObj name="Equation" r:id="rId2" imgW="10795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A024B36-FF22-49F2-752F-EB55031B7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35" y="3336156"/>
                        <a:ext cx="2168765" cy="46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>
            <a:extLst>
              <a:ext uri="{FF2B5EF4-FFF2-40B4-BE49-F238E27FC236}">
                <a16:creationId xmlns:a16="http://schemas.microsoft.com/office/drawing/2014/main" id="{2EE735BE-4E08-CE94-D761-5B7AEB0B5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B97E593-D361-7322-E579-DD8192302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512" y="3862481"/>
          <a:ext cx="2665088" cy="48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8B97E593-D361-7322-E579-DD8192302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2" y="3862481"/>
                        <a:ext cx="2665088" cy="48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536F5858-F4F3-1909-73DE-3CEE6407AB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B4D0C29-43D3-68C1-12E2-82583D89B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9563" y="4295775"/>
          <a:ext cx="2543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82400" progId="Equation.DSMT4">
                  <p:embed/>
                </p:oleObj>
              </mc:Choice>
              <mc:Fallback>
                <p:oleObj name="Equation" r:id="rId6" imgW="125712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7B4D0C29-43D3-68C1-12E2-82583D89B7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95775"/>
                        <a:ext cx="25431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B1FB5A94-0FC4-FD53-406D-1F3AF384D0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75424" y="2816361"/>
            <a:ext cx="5427762" cy="313980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A528E41-0BE2-4EAD-7F43-3EAC897F23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0504" y="2850873"/>
            <a:ext cx="5427762" cy="3066333"/>
          </a:xfrm>
          <a:prstGeom prst="rect">
            <a:avLst/>
          </a:prstGeom>
        </p:spPr>
      </p:pic>
      <p:sp>
        <p:nvSpPr>
          <p:cNvPr id="4" name="Rectangle 7">
            <a:extLst>
              <a:ext uri="{FF2B5EF4-FFF2-40B4-BE49-F238E27FC236}">
                <a16:creationId xmlns:a16="http://schemas.microsoft.com/office/drawing/2014/main" id="{AA1DA830-E99E-F3FE-6408-AB525D25E42C}"/>
              </a:ext>
            </a:extLst>
          </p:cNvPr>
          <p:cNvSpPr/>
          <p:nvPr/>
        </p:nvSpPr>
        <p:spPr>
          <a:xfrm>
            <a:off x="345835" y="1357604"/>
            <a:ext cx="4566437" cy="6625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36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THỰC</a:t>
            </a:r>
            <a:r>
              <a:rPr lang="en-US" sz="36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 </a:t>
            </a:r>
            <a:r>
              <a:rPr lang="en-US" sz="3600" b="1" dirty="0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HÀNH</a:t>
            </a:r>
            <a:r>
              <a:rPr lang="en-US" sz="3600" b="1" dirty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4521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287"/>
            <a:ext cx="3124200" cy="2379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21527" y="3265619"/>
            <a:ext cx="32696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dirty="0" err="1">
                <a:latin typeface="Times New Roman" panose="02020603050405020304" pitchFamily="18" charset="0"/>
              </a:rPr>
              <a:t>Xét</a:t>
            </a:r>
            <a:r>
              <a:rPr sz="3000" dirty="0">
                <a:latin typeface="Times New Roman" panose="02020603050405020304" pitchFamily="18" charset="0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HGF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 ta c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50650"/>
              </p:ext>
            </p:extLst>
          </p:nvPr>
        </p:nvGraphicFramePr>
        <p:xfrm>
          <a:off x="320675" y="3336925"/>
          <a:ext cx="2219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336925"/>
                        <a:ext cx="2219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02545"/>
              </p:ext>
            </p:extLst>
          </p:nvPr>
        </p:nvGraphicFramePr>
        <p:xfrm>
          <a:off x="225425" y="4365496"/>
          <a:ext cx="269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365496"/>
                        <a:ext cx="26924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2996"/>
              </p:ext>
            </p:extLst>
          </p:nvPr>
        </p:nvGraphicFramePr>
        <p:xfrm>
          <a:off x="1574800" y="4798883"/>
          <a:ext cx="256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82400" progId="Equation.DSMT4">
                  <p:embed/>
                </p:oleObj>
              </mc:Choice>
              <mc:Fallback>
                <p:oleObj name="Equation" r:id="rId7" imgW="126972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98883"/>
                        <a:ext cx="25685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943600" y="152400"/>
            <a:ext cx="0" cy="66706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3779" y="3361928"/>
            <a:ext cx="3659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7"/>
          <p:cNvSpPr txBox="1"/>
          <p:nvPr/>
        </p:nvSpPr>
        <p:spPr>
          <a:xfrm>
            <a:off x="6100223" y="2782927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>
                <a:latin typeface="Times New Roman" panose="02020603050405020304" pitchFamily="18" charset="0"/>
                <a:sym typeface="Symbol" panose="05050102010706020507" pitchFamily="18" charset="2"/>
              </a:rPr>
              <a:t>IJK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87293"/>
              </p:ext>
            </p:extLst>
          </p:nvPr>
        </p:nvGraphicFramePr>
        <p:xfrm>
          <a:off x="6165850" y="3433763"/>
          <a:ext cx="209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33763"/>
                        <a:ext cx="2092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4874"/>
              </p:ext>
            </p:extLst>
          </p:nvPr>
        </p:nvGraphicFramePr>
        <p:xfrm>
          <a:off x="6059488" y="4462463"/>
          <a:ext cx="2586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462463"/>
                        <a:ext cx="2586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51128"/>
              </p:ext>
            </p:extLst>
          </p:nvPr>
        </p:nvGraphicFramePr>
        <p:xfrm>
          <a:off x="7394575" y="4895850"/>
          <a:ext cx="24907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31560" imgH="482400" progId="Equation.DSMT4">
                  <p:embed/>
                </p:oleObj>
              </mc:Choice>
              <mc:Fallback>
                <p:oleObj name="Equation" r:id="rId13" imgW="1231560" imgH="482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4895850"/>
                        <a:ext cx="24907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319169" y="356218"/>
            <a:ext cx="3867841" cy="2034657"/>
          </a:xfrm>
          <a:prstGeom prst="rect">
            <a:avLst/>
          </a:prstGeom>
        </p:spPr>
      </p:pic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195315"/>
            <a:ext cx="3829591" cy="29167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0"/>
            <a:ext cx="5427762" cy="3139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300" y="3377116"/>
            <a:ext cx="5099576" cy="2682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𝐶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vuông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𝐻𝐹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nhọn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blipFill>
                <a:blip r:embed="rId6"/>
                <a:stretch>
                  <a:fillRect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𝐽𝐾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tù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blipFill>
                <a:blip r:embed="rId7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E33D3E67-AE64-4AAE-B94D-BC14F9A8FA6F}">
  <we:reference id="wa200005566" version="3.0.0.2" store="en-US" storeType="OMEX"/>
  <we:alternateReferences>
    <we:reference id="WA200005566" version="3.0.0.2" store="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269</TotalTime>
  <Words>2680</Words>
  <Application>Microsoft Office PowerPoint</Application>
  <PresentationFormat>Màn hình rộng</PresentationFormat>
  <Paragraphs>243</Paragraphs>
  <Slides>38</Slides>
  <Notes>5</Notes>
  <HiddenSlides>0</HiddenSlides>
  <MMClips>12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38</vt:i4>
      </vt:variant>
    </vt:vector>
  </HeadingPairs>
  <TitlesOfParts>
    <vt:vector size="48" baseType="lpstr">
      <vt:lpstr>Aptos</vt:lpstr>
      <vt:lpstr>Arial</vt:lpstr>
      <vt:lpstr>Calibri</vt:lpstr>
      <vt:lpstr>Cambria Math</vt:lpstr>
      <vt:lpstr>Palatino Linotype</vt:lpstr>
      <vt:lpstr>Tahoma</vt:lpstr>
      <vt:lpstr>Times New Roman</vt:lpstr>
      <vt:lpstr>Chủ đề Office</vt:lpstr>
      <vt:lpstr>Equation.3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uan nguyen</cp:lastModifiedBy>
  <cp:revision>1210</cp:revision>
  <dcterms:created xsi:type="dcterms:W3CDTF">2015-10-19T12:59:58Z</dcterms:created>
  <dcterms:modified xsi:type="dcterms:W3CDTF">2025-02-06T07:57:07Z</dcterms:modified>
</cp:coreProperties>
</file>